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gif" ContentType="image/gi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405" r:id="rId5"/>
    <p:sldId id="406" r:id="rId6"/>
    <p:sldId id="258" r:id="rId7"/>
    <p:sldId id="394" r:id="rId8"/>
    <p:sldId id="376" r:id="rId9"/>
    <p:sldId id="408" r:id="rId10"/>
    <p:sldId id="409" r:id="rId11"/>
    <p:sldId id="410" r:id="rId12"/>
    <p:sldId id="411" r:id="rId13"/>
    <p:sldId id="412" r:id="rId14"/>
    <p:sldId id="413" r:id="rId15"/>
    <p:sldId id="257" r:id="rId16"/>
    <p:sldId id="414" r:id="rId1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EFF5"/>
    <a:srgbClr val="F3F9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648" autoAdjust="0"/>
  </p:normalViewPr>
  <p:slideViewPr>
    <p:cSldViewPr showGuides="1">
      <p:cViewPr varScale="1">
        <p:scale>
          <a:sx n="100" d="100"/>
          <a:sy n="100" d="100"/>
        </p:scale>
        <p:origin x="191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708" y="-5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0" Type="http://schemas.openxmlformats.org/officeDocument/2006/relationships/image" Target="../media/image34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image" Target="../media/image42.wmf"/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1" Type="http://schemas.openxmlformats.org/officeDocument/2006/relationships/image" Target="../media/image45.wmf"/><Relationship Id="rId10" Type="http://schemas.openxmlformats.org/officeDocument/2006/relationships/image" Target="../media/image44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7" Type="http://schemas.openxmlformats.org/officeDocument/2006/relationships/image" Target="../media/image55.wmf"/><Relationship Id="rId6" Type="http://schemas.openxmlformats.org/officeDocument/2006/relationships/image" Target="../media/image54.wmf"/><Relationship Id="rId5" Type="http://schemas.openxmlformats.org/officeDocument/2006/relationships/image" Target="../media/image42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E9E300-9969-4352-BB85-193490C8C063}" type="datetimeFigureOut">
              <a:rPr lang="ru-RU" smtClean="0"/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r>
              <a:rPr lang="ru-RU" dirty="0" smtClean="0"/>
              <a:t>Ведение в степень</a:t>
            </a:r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уравнение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уравнение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проверки</a:t>
            </a:r>
            <a:r>
              <a:rPr lang="ru-RU" baseline="0" dirty="0" smtClean="0"/>
              <a:t> </a:t>
            </a:r>
            <a:r>
              <a:rPr lang="ru-RU" dirty="0" smtClean="0"/>
              <a:t>правильного ответа следует нажим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</a:t>
            </a:r>
            <a:r>
              <a:rPr lang="ru-RU" baseline="0" dirty="0" smtClean="0"/>
              <a:t> визуализации доказательств нажимаем последовательно на прямоугольники «Доказательство». Количество нажатий указано в скобках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имать на пример. Для</a:t>
            </a:r>
            <a:r>
              <a:rPr lang="ru-RU" baseline="0" dirty="0" smtClean="0"/>
              <a:t> решения используем формулу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нажимать на пример. Для</a:t>
            </a:r>
            <a:r>
              <a:rPr lang="ru-RU" baseline="0" dirty="0" smtClean="0"/>
              <a:t> решения используем формулу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имать на пример. Для</a:t>
            </a:r>
            <a:r>
              <a:rPr lang="ru-RU" baseline="0" dirty="0" smtClean="0"/>
              <a:t> решения используем формулу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 – 7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683568" y="2132856"/>
            <a:ext cx="6893562" cy="27363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4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разности </a:t>
            </a:r>
            <a:endParaRPr lang="ru-RU" sz="4400" b="1" dirty="0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4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вух выражений </a:t>
            </a:r>
            <a:endParaRPr lang="ru-RU" sz="4400" b="1" dirty="0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4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 их сумму</a:t>
            </a:r>
            <a:endParaRPr lang="ru-RU" sz="4400" b="1" dirty="0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305590" y="5517232"/>
            <a:ext cx="4266410" cy="648072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ы к урокам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305590" y="6339842"/>
            <a:ext cx="7076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err="1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атанова</a:t>
            </a:r>
            <a:r>
              <a:rPr lang="ru-RU" sz="16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.Н. МБОУ СОШ №256</a:t>
            </a:r>
            <a:r>
              <a:rPr lang="ru-RU" sz="1600" b="1" baseline="0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О ЗАТО Фокино Приморский край</a:t>
            </a:r>
            <a:endParaRPr lang="ru-RU" sz="16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 descr="https://static.wixstatic.com/media/7fd30a_35a2068b8bd14d66b20c15ee7ee26359~mv2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40152" y="1344919"/>
            <a:ext cx="3207081" cy="5504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</a:t>
            </a:r>
            <a:r>
              <a:rPr lang="ru-RU" sz="26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азности двух выражений на их сумму</a:t>
            </a:r>
            <a:endParaRPr lang="ru-RU" sz="2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393677" y="2600238"/>
            <a:ext cx="8352928" cy="3997113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3413" y="1124744"/>
            <a:ext cx="8352928" cy="180020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4665" y="1189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Задача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</a:t>
            </a:r>
            <a:r>
              <a:rPr lang="ru-RU" sz="26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азности двух выражений на их сумму</a:t>
            </a:r>
            <a:endParaRPr lang="ru-RU" sz="2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Умножение разности двух выражений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на их сумму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 userDrawn="1"/>
        </p:nvSpPr>
        <p:spPr>
          <a:xfrm>
            <a:off x="418410" y="2060848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431798" y="4365104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</a:t>
            </a:r>
            <a:r>
              <a:rPr lang="ru-RU" sz="26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азности двух выражений на их сумму</a:t>
            </a:r>
            <a:endParaRPr lang="ru-RU" sz="2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8410" y="1317127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-279" y="1217220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03413" y="2060848"/>
            <a:ext cx="4133697" cy="446449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637640" y="2060848"/>
            <a:ext cx="4133697" cy="445606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14556" y="1844824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4556" y="964665"/>
            <a:ext cx="8352928" cy="73614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7596336" y="712636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31798" y="4293096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2276872"/>
            <a:ext cx="4133697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637640" y="2281302"/>
            <a:ext cx="4118701" cy="4307395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561373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Умножение разности двух выражений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на их сумму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1628800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18410" y="4157464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Умножение разности двух выражений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на их сумму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 userDrawn="1"/>
        </p:nvSpPr>
        <p:spPr>
          <a:xfrm>
            <a:off x="403413" y="1628800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03413" y="2708920"/>
            <a:ext cx="8324191" cy="3888432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Умножение разности двух выражений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на их сумму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Умножение разности двух выражений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на их сумму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2276872"/>
            <a:ext cx="8324191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8550" y="1548059"/>
            <a:ext cx="8319054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Умножение разности двух выражений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на их сумму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611560" y="728700"/>
            <a:ext cx="7920880" cy="572463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2" descr="https://goods.kaypu.com/photo/537e6f6997b6098a3618bafd.jpg"/>
          <p:cNvPicPr>
            <a:picLocks noChangeAspect="1" noChangeArrowheads="1"/>
          </p:cNvPicPr>
          <p:nvPr userDrawn="1"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56176" y="1128748"/>
            <a:ext cx="2366060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https://cdn1.ozone.ru/s3/multimedia-k/6455066516.jpg"/>
          <p:cNvPicPr>
            <a:picLocks noChangeAspect="1" noChangeArrowheads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563888" y="1268588"/>
            <a:ext cx="2397722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s://fkniga.ru/media/product/07/07050302/KA-00394053_02.jpg"/>
          <p:cNvPicPr>
            <a:picLocks noChangeAspect="1" noChangeArrowheads="1"/>
          </p:cNvPicPr>
          <p:nvPr userDrawn="1"/>
        </p:nvPicPr>
        <p:blipFill rotWithShape="1">
          <a:blip r:embed="rId4" cstate="email"/>
          <a:srcRect/>
          <a:stretch>
            <a:fillRect/>
          </a:stretch>
        </p:blipFill>
        <p:spPr bwMode="auto">
          <a:xfrm>
            <a:off x="6444208" y="3356992"/>
            <a:ext cx="2425137" cy="323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Обложка книги Алгебра 7 класс. Учебник. ФГОС, Автор Колягин Ю.М. Ткачева М.В. Фёдорова Н.Е., издательство Просвещение | купить в книжном магазине Рослит"/>
          <p:cNvPicPr>
            <a:picLocks noChangeAspect="1" noChangeArrowheads="1"/>
          </p:cNvPicPr>
          <p:nvPr userDrawn="1"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855891" y="2778082"/>
            <a:ext cx="2425753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https://sun9-71.userapi.com/impf/LSTCBz44icSV5n0wBGqfgrJT6yo_LD0iEZ08iQ/eeHGTKx2A0Q.jpg?size=859x1080&amp;quality=96&amp;sign=20dbe97d4a4777ebebb374bbd7ed0743&amp;c_uniq_tag=814dr6Cx5lbjMCT95WOfmtnhm4uxk9GGkUFMmqHaN08&amp;type=album"/>
          <p:cNvPicPr>
            <a:picLocks noChangeAspect="1" noChangeArrowheads="1"/>
          </p:cNvPicPr>
          <p:nvPr userDrawn="1"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954907" y="3623664"/>
            <a:ext cx="2355371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323528" y="476672"/>
            <a:ext cx="8496944" cy="79208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000" b="1" i="1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9904" y="1412776"/>
            <a:ext cx="8324191" cy="518457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</a:t>
            </a:r>
            <a:r>
              <a:rPr lang="ru-RU" sz="26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азности двух выражений на их сумму</a:t>
            </a:r>
            <a:endParaRPr lang="ru-RU" sz="2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</a:t>
            </a:r>
            <a:r>
              <a:rPr lang="ru-RU" sz="26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азности двух выражений на их сумму</a:t>
            </a:r>
            <a:endParaRPr lang="ru-RU" sz="2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</a:t>
            </a:r>
            <a:r>
              <a:rPr lang="ru-RU" sz="26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азности двух выражений на их сумму</a:t>
            </a:r>
            <a:endParaRPr lang="ru-RU" sz="2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403413" y="1171701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03413" y="2204864"/>
            <a:ext cx="8324191" cy="4392488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</a:t>
            </a:r>
            <a:r>
              <a:rPr lang="ru-RU" sz="26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азности двух выражений на их сумму</a:t>
            </a:r>
            <a:endParaRPr lang="ru-RU" sz="2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5" Type="http://schemas.openxmlformats.org/officeDocument/2006/relationships/theme" Target="../theme/theme1.xml"/><Relationship Id="rId24" Type="http://schemas.openxmlformats.org/officeDocument/2006/relationships/image" Target="../media/image7.jpeg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s://catherineasquithgallery.com/uploads/posts/2021-02/1612779830_16-p-goluboi-fon-v-kletku-21.jpg"/>
          <p:cNvPicPr>
            <a:picLocks noChangeAspect="1" noChangeArrowheads="1"/>
          </p:cNvPicPr>
          <p:nvPr userDrawn="1"/>
        </p:nvPicPr>
        <p:blipFill rotWithShape="1">
          <a:blip r:embed="rId24" cstate="email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 t="-271" b="-1"/>
          <a:stretch>
            <a:fillRect/>
          </a:stretch>
        </p:blipFill>
        <p:spPr bwMode="auto">
          <a:xfrm>
            <a:off x="0" y="0"/>
            <a:ext cx="9166504" cy="6876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Рамка 7"/>
          <p:cNvSpPr/>
          <p:nvPr userDrawn="1"/>
        </p:nvSpPr>
        <p:spPr>
          <a:xfrm>
            <a:off x="107504" y="116632"/>
            <a:ext cx="8928992" cy="6624736"/>
          </a:xfrm>
          <a:prstGeom prst="frame">
            <a:avLst>
              <a:gd name="adj1" fmla="val 1206"/>
            </a:avLst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8.png"/><Relationship Id="rId1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63.wmf"/><Relationship Id="rId13" Type="http://schemas.openxmlformats.org/officeDocument/2006/relationships/notesSlide" Target="../notesSlides/notesSlide9.xml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10.xml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71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8.wmf"/><Relationship Id="rId16" Type="http://schemas.openxmlformats.org/officeDocument/2006/relationships/notesSlide" Target="../notesSlides/notesSlide10.xml"/><Relationship Id="rId15" Type="http://schemas.openxmlformats.org/officeDocument/2006/relationships/vmlDrawing" Target="../drawings/vmlDrawing10.vml"/><Relationship Id="rId14" Type="http://schemas.openxmlformats.org/officeDocument/2006/relationships/slideLayout" Target="../slideLayouts/slideLayout14.xml"/><Relationship Id="rId13" Type="http://schemas.openxmlformats.org/officeDocument/2006/relationships/image" Target="../media/image1.GIF"/><Relationship Id="rId12" Type="http://schemas.openxmlformats.org/officeDocument/2006/relationships/image" Target="../media/image73.w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72.wmf"/><Relationship Id="rId1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74.wmf"/><Relationship Id="rId15" Type="http://schemas.openxmlformats.org/officeDocument/2006/relationships/notesSlide" Target="../notesSlides/notesSlide11.xml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14.xml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hyperlink" Target="http://karmanform.ucoz.ru/" TargetMode="External"/><Relationship Id="rId2" Type="http://schemas.openxmlformats.org/officeDocument/2006/relationships/hyperlink" Target="https://catherineasquithgallery.com/uploads/posts/2021-02/1612779830_16-p-goluboi-fon-v-kletku-21.jpg" TargetMode="External"/><Relationship Id="rId1" Type="http://schemas.openxmlformats.org/officeDocument/2006/relationships/hyperlink" Target="https://static.wixstatic.com/media/7fd30a_35a2068b8bd14d66b20c15ee7ee26359~mv2.gif" TargetMode="Externa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https://znanio.ru/" TargetMode="Externa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0" Type="http://schemas.openxmlformats.org/officeDocument/2006/relationships/notesSlide" Target="../notesSlides/notesSlide2.xml"/><Relationship Id="rId2" Type="http://schemas.openxmlformats.org/officeDocument/2006/relationships/image" Target="../media/image9.wmf"/><Relationship Id="rId19" Type="http://schemas.openxmlformats.org/officeDocument/2006/relationships/vmlDrawing" Target="../drawings/vmlDrawing1.vml"/><Relationship Id="rId18" Type="http://schemas.openxmlformats.org/officeDocument/2006/relationships/slideLayout" Target="../slideLayouts/slideLayout16.xml"/><Relationship Id="rId17" Type="http://schemas.openxmlformats.org/officeDocument/2006/relationships/image" Target="../media/image1.GIF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7.wmf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16.xml"/><Relationship Id="rId13" Type="http://schemas.openxmlformats.org/officeDocument/2006/relationships/image" Target="../media/image1.GIF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GIF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oleObject" Target="../embeddings/oleObject19.bin"/><Relationship Id="rId7" Type="http://schemas.openxmlformats.org/officeDocument/2006/relationships/image" Target="../media/image27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25.png"/><Relationship Id="rId24" Type="http://schemas.openxmlformats.org/officeDocument/2006/relationships/notesSlide" Target="../notesSlides/notesSlide4.xml"/><Relationship Id="rId23" Type="http://schemas.openxmlformats.org/officeDocument/2006/relationships/vmlDrawing" Target="../drawings/vmlDrawing4.vml"/><Relationship Id="rId22" Type="http://schemas.openxmlformats.org/officeDocument/2006/relationships/slideLayout" Target="../slideLayouts/slideLayout5.xml"/><Relationship Id="rId21" Type="http://schemas.openxmlformats.org/officeDocument/2006/relationships/image" Target="../media/image34.wmf"/><Relationship Id="rId20" Type="http://schemas.openxmlformats.org/officeDocument/2006/relationships/oleObject" Target="../embeddings/oleObject25.bin"/><Relationship Id="rId2" Type="http://schemas.openxmlformats.org/officeDocument/2006/relationships/image" Target="../media/image24.wmf"/><Relationship Id="rId19" Type="http://schemas.openxmlformats.org/officeDocument/2006/relationships/image" Target="../media/image33.wmf"/><Relationship Id="rId18" Type="http://schemas.openxmlformats.org/officeDocument/2006/relationships/oleObject" Target="../embeddings/oleObject24.bin"/><Relationship Id="rId17" Type="http://schemas.openxmlformats.org/officeDocument/2006/relationships/image" Target="../media/image32.wmf"/><Relationship Id="rId16" Type="http://schemas.openxmlformats.org/officeDocument/2006/relationships/oleObject" Target="../embeddings/oleObject23.bin"/><Relationship Id="rId15" Type="http://schemas.openxmlformats.org/officeDocument/2006/relationships/image" Target="../media/image31.wmf"/><Relationship Id="rId14" Type="http://schemas.openxmlformats.org/officeDocument/2006/relationships/oleObject" Target="../embeddings/oleObject22.bin"/><Relationship Id="rId13" Type="http://schemas.openxmlformats.org/officeDocument/2006/relationships/image" Target="../media/image30.wmf"/><Relationship Id="rId12" Type="http://schemas.openxmlformats.org/officeDocument/2006/relationships/oleObject" Target="../embeddings/oleObject21.bin"/><Relationship Id="rId11" Type="http://schemas.openxmlformats.org/officeDocument/2006/relationships/image" Target="../media/image29.wmf"/><Relationship Id="rId10" Type="http://schemas.openxmlformats.org/officeDocument/2006/relationships/oleObject" Target="../embeddings/oleObject20.bin"/><Relationship Id="rId1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27.bin"/><Relationship Id="rId26" Type="http://schemas.openxmlformats.org/officeDocument/2006/relationships/notesSlide" Target="../notesSlides/notesSlide5.xml"/><Relationship Id="rId25" Type="http://schemas.openxmlformats.org/officeDocument/2006/relationships/vmlDrawing" Target="../drawings/vmlDrawing5.vml"/><Relationship Id="rId24" Type="http://schemas.openxmlformats.org/officeDocument/2006/relationships/slideLayout" Target="../slideLayouts/slideLayout6.xml"/><Relationship Id="rId23" Type="http://schemas.openxmlformats.org/officeDocument/2006/relationships/image" Target="../media/image1.GIF"/><Relationship Id="rId22" Type="http://schemas.openxmlformats.org/officeDocument/2006/relationships/image" Target="../media/image45.wmf"/><Relationship Id="rId21" Type="http://schemas.openxmlformats.org/officeDocument/2006/relationships/oleObject" Target="../embeddings/oleObject36.bin"/><Relationship Id="rId20" Type="http://schemas.openxmlformats.org/officeDocument/2006/relationships/image" Target="../media/image44.wmf"/><Relationship Id="rId2" Type="http://schemas.openxmlformats.org/officeDocument/2006/relationships/image" Target="../media/image35.wmf"/><Relationship Id="rId19" Type="http://schemas.openxmlformats.org/officeDocument/2006/relationships/oleObject" Target="../embeddings/oleObject35.bin"/><Relationship Id="rId18" Type="http://schemas.openxmlformats.org/officeDocument/2006/relationships/image" Target="../media/image43.w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42.w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46.wmf"/><Relationship Id="rId14" Type="http://schemas.openxmlformats.org/officeDocument/2006/relationships/notesSlide" Target="../notesSlides/notesSlide6.xml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6.xml"/><Relationship Id="rId11" Type="http://schemas.openxmlformats.org/officeDocument/2006/relationships/image" Target="../media/image1.GIF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50.wmf"/><Relationship Id="rId19" Type="http://schemas.openxmlformats.org/officeDocument/2006/relationships/notesSlide" Target="../notesSlides/notesSlide7.xml"/><Relationship Id="rId18" Type="http://schemas.openxmlformats.org/officeDocument/2006/relationships/vmlDrawing" Target="../drawings/vmlDrawing7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56.wmf"/><Relationship Id="rId15" Type="http://schemas.openxmlformats.org/officeDocument/2006/relationships/oleObject" Target="../embeddings/oleObject49.bin"/><Relationship Id="rId14" Type="http://schemas.openxmlformats.org/officeDocument/2006/relationships/image" Target="../media/image55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7.wmf"/><Relationship Id="rId15" Type="http://schemas.openxmlformats.org/officeDocument/2006/relationships/notesSlide" Target="../notesSlides/notesSlide8.xml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10.xml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40152" y="1344919"/>
            <a:ext cx="3207081" cy="5504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Изображение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605" y="6309360"/>
            <a:ext cx="6877050" cy="3467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1043608" y="3028994"/>
          <a:ext cx="75390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5" name="Equation" r:id="rId1" imgW="58826400" imgH="5486400" progId="Equation.DSMT4">
                  <p:embed/>
                </p:oleObj>
              </mc:Choice>
              <mc:Fallback>
                <p:oleObj name="Equation" r:id="rId1" imgW="58826400" imgH="5486400" progId="Equation.DSMT4">
                  <p:embed/>
                  <p:pic>
                    <p:nvPicPr>
                      <p:cNvPr id="0" name="Изображение 154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028994"/>
                        <a:ext cx="75390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-45927" y="2249854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-32111" y="4469154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1043608" y="2249854"/>
          <a:ext cx="55197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6" name="Equation" r:id="rId3" imgW="47548800" imgH="6096000" progId="Equation.DSMT4">
                  <p:embed/>
                </p:oleObj>
              </mc:Choice>
              <mc:Fallback>
                <p:oleObj name="Equation" r:id="rId3" imgW="47548800" imgH="6096000" progId="Equation.DSMT4">
                  <p:embed/>
                  <p:pic>
                    <p:nvPicPr>
                      <p:cNvPr id="0" name="Изображение 154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249854"/>
                        <a:ext cx="5519738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1076225" y="4469154"/>
          <a:ext cx="60880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7" name="Equation" r:id="rId5" imgW="52425600" imgH="6096000" progId="Equation.DSMT4">
                  <p:embed/>
                </p:oleObj>
              </mc:Choice>
              <mc:Fallback>
                <p:oleObj name="Equation" r:id="rId5" imgW="52425600" imgH="6096000" progId="Equation.DSMT4">
                  <p:embed/>
                  <p:pic>
                    <p:nvPicPr>
                      <p:cNvPr id="0" name="Изображение 154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225" y="4469154"/>
                        <a:ext cx="6088063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691680" y="1290279"/>
            <a:ext cx="37672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Упростите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Управляющая кнопка: далее 30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043608" y="3749074"/>
          <a:ext cx="1835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8" name="Equation" r:id="rId7" imgW="14325600" imgH="4876800" progId="Equation.DSMT4">
                  <p:embed/>
                </p:oleObj>
              </mc:Choice>
              <mc:Fallback>
                <p:oleObj name="Equation" r:id="rId7" imgW="14325600" imgH="4876800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749074"/>
                        <a:ext cx="18351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043608" y="5333250"/>
          <a:ext cx="742205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9" name="Equation" r:id="rId9" imgW="59131200" imgH="4876800" progId="Equation.DSMT4">
                  <p:embed/>
                </p:oleObj>
              </mc:Choice>
              <mc:Fallback>
                <p:oleObj name="Equation" r:id="rId9" imgW="59131200" imgH="4876800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333250"/>
                        <a:ext cx="742205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6732240" y="5423243"/>
            <a:ext cx="1733426" cy="6010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91680" y="1290279"/>
            <a:ext cx="3183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165293" y="2924944"/>
          <a:ext cx="3717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4" name="Equation" r:id="rId1" imgW="32004000" imgH="4876800" progId="Equation.DSMT4">
                  <p:embed/>
                </p:oleObj>
              </mc:Choice>
              <mc:Fallback>
                <p:oleObj name="Equation" r:id="rId1" imgW="32004000" imgH="4876800" progId="Equation.DSMT4">
                  <p:embed/>
                  <p:pic>
                    <p:nvPicPr>
                      <p:cNvPr id="0" name="Изображение 155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2924944"/>
                        <a:ext cx="37179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0" y="2236379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165293" y="2162208"/>
          <a:ext cx="48101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5" name="Equation" r:id="rId3" imgW="41452800" imgH="6096000" progId="Equation.DSMT4">
                  <p:embed/>
                </p:oleObj>
              </mc:Choice>
              <mc:Fallback>
                <p:oleObj name="Equation" r:id="rId3" imgW="41452800" imgH="6096000" progId="Equation.DSMT4">
                  <p:embed/>
                  <p:pic>
                    <p:nvPicPr>
                      <p:cNvPr id="0" name="Изображение 155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2162208"/>
                        <a:ext cx="4810125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059832" y="3140968"/>
          <a:ext cx="29400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6" name="Equation" r:id="rId5" imgW="25298400" imgH="9448800" progId="Equation.DSMT4">
                  <p:embed/>
                </p:oleObj>
              </mc:Choice>
              <mc:Fallback>
                <p:oleObj name="Equation" r:id="rId5" imgW="25298400" imgH="9448800" progId="Equation.DSMT4">
                  <p:embed/>
                  <p:pic>
                    <p:nvPicPr>
                      <p:cNvPr id="0" name="Изображение 155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140968"/>
                        <a:ext cx="29400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4943362" y="3212976"/>
            <a:ext cx="1381062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165293" y="5195961"/>
          <a:ext cx="5172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7" name="Equation" r:id="rId7" imgW="44500800" imgH="5486400" progId="Equation.DSMT4">
                  <p:embed/>
                </p:oleObj>
              </mc:Choice>
              <mc:Fallback>
                <p:oleObj name="Equation" r:id="rId7" imgW="44500800" imgH="5486400" progId="Equation.DSMT4">
                  <p:embed/>
                  <p:pic>
                    <p:nvPicPr>
                      <p:cNvPr id="0" name="Изображение 155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5195961"/>
                        <a:ext cx="51720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0" y="447311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1167489" y="4488054"/>
          <a:ext cx="62595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8" name="Equation" r:id="rId9" imgW="53949600" imgH="6096000" progId="Equation.DSMT4">
                  <p:embed/>
                </p:oleObj>
              </mc:Choice>
              <mc:Fallback>
                <p:oleObj name="Equation" r:id="rId9" imgW="53949600" imgH="6096000" progId="Equation.DSMT4">
                  <p:embed/>
                  <p:pic>
                    <p:nvPicPr>
                      <p:cNvPr id="0" name="Изображение 155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489" y="4488054"/>
                        <a:ext cx="6259512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1119074" y="5937001"/>
          <a:ext cx="38242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9" name="Equation" r:id="rId11" imgW="32918400" imgH="4876800" progId="Equation.DSMT4">
                  <p:embed/>
                </p:oleObj>
              </mc:Choice>
              <mc:Fallback>
                <p:oleObj name="Equation" r:id="rId11" imgW="32918400" imgH="4876800" progId="Equation.DSMT4">
                  <p:embed/>
                  <p:pic>
                    <p:nvPicPr>
                      <p:cNvPr id="0" name="Изображение 155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074" y="5937001"/>
                        <a:ext cx="38242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3690654" y="5835651"/>
            <a:ext cx="1535648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9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Управляющая кнопка: далее 1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2" grpId="0" animBg="1"/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91680" y="1290279"/>
            <a:ext cx="3183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139857" y="2996952"/>
          <a:ext cx="5203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2" name="Equation" r:id="rId1" imgW="44805600" imgH="4876800" progId="Equation.DSMT4">
                  <p:embed/>
                </p:oleObj>
              </mc:Choice>
              <mc:Fallback>
                <p:oleObj name="Equation" r:id="rId1" imgW="44805600" imgH="4876800" progId="Equation.DSMT4">
                  <p:embed/>
                  <p:pic>
                    <p:nvPicPr>
                      <p:cNvPr id="0" name="Изображение 156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57" y="2996952"/>
                        <a:ext cx="5203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0" y="2236379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153371" y="2207364"/>
          <a:ext cx="60483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3" name="Equation" r:id="rId3" imgW="52120800" imgH="6096000" progId="Equation.DSMT4">
                  <p:embed/>
                </p:oleObj>
              </mc:Choice>
              <mc:Fallback>
                <p:oleObj name="Equation" r:id="rId3" imgW="52120800" imgH="6096000" progId="Equation.DSMT4">
                  <p:embed/>
                  <p:pic>
                    <p:nvPicPr>
                      <p:cNvPr id="0" name="Изображение 156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371" y="2207364"/>
                        <a:ext cx="6048375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165293" y="3655938"/>
          <a:ext cx="3683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4" name="Equation" r:id="rId5" imgW="29870400" imgH="4267200" progId="Equation.DSMT4">
                  <p:embed/>
                </p:oleObj>
              </mc:Choice>
              <mc:Fallback>
                <p:oleObj name="Equation" r:id="rId5" imgW="29870400" imgH="4267200" progId="Equation.DSMT4">
                  <p:embed/>
                  <p:pic>
                    <p:nvPicPr>
                      <p:cNvPr id="0" name="Изображение 156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3655938"/>
                        <a:ext cx="3683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3537965" y="3712403"/>
            <a:ext cx="1381062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Управляющая кнопка: далее 12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165293" y="5242855"/>
          <a:ext cx="5775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5" name="Equation" r:id="rId7" imgW="49682400" imgH="4876800" progId="Equation.DSMT4">
                  <p:embed/>
                </p:oleObj>
              </mc:Choice>
              <mc:Fallback>
                <p:oleObj name="Equation" r:id="rId7" imgW="49682400" imgH="4876800" progId="Equation.DSMT4">
                  <p:embed/>
                  <p:pic>
                    <p:nvPicPr>
                      <p:cNvPr id="0" name="Изображение 156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5242855"/>
                        <a:ext cx="57753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0" y="447311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1168694" y="4473116"/>
          <a:ext cx="67548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6" name="Equation" r:id="rId9" imgW="58216800" imgH="6096000" progId="Equation.DSMT4">
                  <p:embed/>
                </p:oleObj>
              </mc:Choice>
              <mc:Fallback>
                <p:oleObj name="Equation" r:id="rId9" imgW="58216800" imgH="6096000" progId="Equation.DSMT4">
                  <p:embed/>
                  <p:pic>
                    <p:nvPicPr>
                      <p:cNvPr id="0" name="Изображение 156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694" y="4473116"/>
                        <a:ext cx="6754813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1101725" y="5975350"/>
          <a:ext cx="3859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7" name="Equation" r:id="rId11" imgW="33223200" imgH="4267200" progId="Equation.DSMT4">
                  <p:embed/>
                </p:oleObj>
              </mc:Choice>
              <mc:Fallback>
                <p:oleObj name="Equation" r:id="rId11" imgW="33223200" imgH="4267200" progId="Equation.DSMT4">
                  <p:embed/>
                  <p:pic>
                    <p:nvPicPr>
                      <p:cNvPr id="0" name="Изображение 156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5975350"/>
                        <a:ext cx="38592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3537965" y="5949280"/>
            <a:ext cx="1535648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2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08132" y="1637920"/>
            <a:ext cx="246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1"/>
              </a:rPr>
              <a:t>Учительница с  указкой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08132" y="1205872"/>
            <a:ext cx="1912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2"/>
              </a:rPr>
              <a:t>Фон презентации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5992650"/>
            <a:ext cx="2254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3"/>
              </a:rPr>
              <a:t>Материалы к урокам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5000" y="635000"/>
            <a:ext cx="6350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ru-RU" smtClean="0">
                <a:hlinkClick r:id="rId1"/>
              </a:rPr>
              <a:t>Скачано с </a:t>
            </a:r>
            <a:r>
              <a:rPr lang="en-US" smtClean="0">
                <a:hlinkClick r:id="rId1"/>
              </a:rPr>
              <a:t>www.znanio.ru</a:t>
            </a:r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275076" y="2092890"/>
          <a:ext cx="1911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6" name="Equation" r:id="rId1" imgW="16459200" imgH="7315200" progId="Equation.DSMT4">
                  <p:embed/>
                </p:oleObj>
              </mc:Choice>
              <mc:Fallback>
                <p:oleObj name="Equation" r:id="rId1" imgW="16459200" imgH="7315200" progId="Equation.DSMT4">
                  <p:embed/>
                  <p:pic>
                    <p:nvPicPr>
                      <p:cNvPr id="0" name="Изображение 149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76" y="2092890"/>
                        <a:ext cx="19113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11560" y="1124744"/>
            <a:ext cx="69532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реобразуйте в квадрат двучлена трёхчлен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-780" y="220299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780" y="319816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388424" y="1844824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042828" y="2202998"/>
          <a:ext cx="25828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7" name="Equation" r:id="rId3" imgW="22250400" imgH="4876800" progId="Equation.DSMT4">
                  <p:embed/>
                </p:oleObj>
              </mc:Choice>
              <mc:Fallback>
                <p:oleObj name="Equation" r:id="rId3" imgW="22250400" imgH="4876800" progId="Equation.DSMT4">
                  <p:embed/>
                  <p:pic>
                    <p:nvPicPr>
                      <p:cNvPr id="0" name="Изображение 149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828" y="2202998"/>
                        <a:ext cx="2582863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3779912" y="2992990"/>
          <a:ext cx="21224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8" name="Equation" r:id="rId5" imgW="18288000" imgH="7315200" progId="Equation.DSMT4">
                  <p:embed/>
                </p:oleObj>
              </mc:Choice>
              <mc:Fallback>
                <p:oleObj name="Equation" r:id="rId5" imgW="18288000" imgH="7315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992990"/>
                        <a:ext cx="21224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087152" y="3109634"/>
          <a:ext cx="30067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9" name="Equation" r:id="rId7" imgW="25908000" imgH="4876800" progId="Equation.DSMT4">
                  <p:embed/>
                </p:oleObj>
              </mc:Choice>
              <mc:Fallback>
                <p:oleObj name="Equation" r:id="rId7" imgW="25908000" imgH="48768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152" y="3109634"/>
                        <a:ext cx="3006725" cy="6096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3132510" y="4473754"/>
          <a:ext cx="1911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0" name="Equation" r:id="rId9" imgW="16459200" imgH="7315200" progId="Equation.DSMT4">
                  <p:embed/>
                </p:oleObj>
              </mc:Choice>
              <mc:Fallback>
                <p:oleObj name="Equation" r:id="rId9" imgW="16459200" imgH="7315200" progId="Equation.DSMT4">
                  <p:embed/>
                  <p:pic>
                    <p:nvPicPr>
                      <p:cNvPr id="0" name="Изображение 1496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510" y="4473754"/>
                        <a:ext cx="19113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-53140" y="465313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-53140" y="5648300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8336064" y="429496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1042988" y="4614863"/>
          <a:ext cx="2476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1" name="Equation" r:id="rId11" imgW="21336000" imgH="5486400" progId="Equation.DSMT4">
                  <p:embed/>
                </p:oleObj>
              </mc:Choice>
              <mc:Fallback>
                <p:oleObj name="Equation" r:id="rId11" imgW="21336000" imgH="5486400" progId="Equation.DSMT4">
                  <p:embed/>
                  <p:pic>
                    <p:nvPicPr>
                      <p:cNvPr id="0" name="Изображение 149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614863"/>
                        <a:ext cx="2476500" cy="6858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3851920" y="5443128"/>
          <a:ext cx="21224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2" name="Equation" r:id="rId13" imgW="18288000" imgH="7315200" progId="Equation.DSMT4">
                  <p:embed/>
                </p:oleObj>
              </mc:Choice>
              <mc:Fallback>
                <p:oleObj name="Equation" r:id="rId13" imgW="18288000" imgH="7315200" progId="Equation.DSMT4">
                  <p:embed/>
                  <p:pic>
                    <p:nvPicPr>
                      <p:cNvPr id="0" name="Изображение 149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443128"/>
                        <a:ext cx="21224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1043608" y="5547066"/>
          <a:ext cx="31845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3" name="Equation" r:id="rId15" imgW="27432000" imgH="4876800" progId="Equation.DSMT4">
                  <p:embed/>
                </p:oleObj>
              </mc:Choice>
              <mc:Fallback>
                <p:oleObj name="Equation" r:id="rId15" imgW="27432000" imgH="4876800" progId="Equation.DSMT4">
                  <p:embed/>
                  <p:pic>
                    <p:nvPicPr>
                      <p:cNvPr id="0" name="Изображение 149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547066"/>
                        <a:ext cx="3184525" cy="6096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Управляющая кнопка: далее 18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TextBox 19"/>
          <p:cNvSpPr txBox="1"/>
          <p:nvPr/>
        </p:nvSpPr>
        <p:spPr>
          <a:xfrm>
            <a:off x="8779798" y="69269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731082" y="2183605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779798" y="69269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1124744"/>
            <a:ext cx="38439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окажите неравенство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8388424" y="1844824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336064" y="429496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259632" y="2726060"/>
          <a:ext cx="3752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2" name="Equation" r:id="rId1" imgW="32308800" imgH="5486400" progId="Equation.DSMT4">
                  <p:embed/>
                </p:oleObj>
              </mc:Choice>
              <mc:Fallback>
                <p:oleObj name="Equation" r:id="rId1" imgW="32308800" imgH="54864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726060"/>
                        <a:ext cx="37528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259632" y="2005980"/>
          <a:ext cx="3467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3" name="Equation" r:id="rId3" imgW="29870400" imgH="5486400" progId="Equation.DSMT4">
                  <p:embed/>
                </p:oleObj>
              </mc:Choice>
              <mc:Fallback>
                <p:oleObj name="Equation" r:id="rId3" imgW="29870400" imgH="54864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005980"/>
                        <a:ext cx="3467100" cy="6858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170659" y="3302124"/>
          <a:ext cx="27257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4" name="Equation" r:id="rId5" imgW="23469600" imgH="6705600" progId="Equation.DSMT4">
                  <p:embed/>
                </p:oleObj>
              </mc:Choice>
              <mc:Fallback>
                <p:oleObj name="Equation" r:id="rId5" imgW="23469600" imgH="67056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659" y="3302124"/>
                        <a:ext cx="27257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208088" y="5138211"/>
          <a:ext cx="40020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5" name="Equation" r:id="rId7" imgW="34442400" imgH="5486400" progId="Equation.DSMT4">
                  <p:embed/>
                </p:oleObj>
              </mc:Choice>
              <mc:Fallback>
                <p:oleObj name="Equation" r:id="rId7" imgW="34442400" imgH="54864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138211"/>
                        <a:ext cx="40020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259632" y="4365104"/>
          <a:ext cx="37861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6" name="Equation" r:id="rId9" imgW="32613600" imgH="5486400" progId="Equation.DSMT4">
                  <p:embed/>
                </p:oleObj>
              </mc:Choice>
              <mc:Fallback>
                <p:oleObj name="Equation" r:id="rId9" imgW="32613600" imgH="54864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365104"/>
                        <a:ext cx="3786188" cy="6858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153197" y="5733256"/>
          <a:ext cx="27606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7" name="Equation" r:id="rId11" imgW="23774400" imgH="6705600" progId="Equation.DSMT4">
                  <p:embed/>
                </p:oleObj>
              </mc:Choice>
              <mc:Fallback>
                <p:oleObj name="Equation" r:id="rId11" imgW="23774400" imgH="67056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197" y="5733256"/>
                        <a:ext cx="27606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731082" y="2183605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Управляющая кнопка: далее 12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49488" y="5123864"/>
            <a:ext cx="7532052" cy="1458893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517482" y="4704078"/>
            <a:ext cx="7763262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7598368" y="548680"/>
            <a:ext cx="682376" cy="64807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ая выноска 13"/>
          <p:cNvSpPr/>
          <p:nvPr/>
        </p:nvSpPr>
        <p:spPr>
          <a:xfrm>
            <a:off x="539552" y="2501292"/>
            <a:ext cx="7541988" cy="1947323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изведение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ности двух выражений </a:t>
            </a:r>
            <a:endParaRPr lang="ru-RU" sz="28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х суммы равно разности квадратов </a:t>
            </a:r>
            <a:endParaRPr lang="ru-RU" sz="28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тих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ражений. 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474913" y="5246688"/>
          <a:ext cx="3848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0" name="Equation" r:id="rId1" imgW="34442400" imgH="6096000" progId="Equation.DSMT4">
                  <p:embed/>
                </p:oleObj>
              </mc:Choice>
              <mc:Fallback>
                <p:oleObj name="Equation" r:id="rId1" imgW="34442400" imgH="60960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5246688"/>
                        <a:ext cx="3848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ая выноска 8"/>
          <p:cNvSpPr/>
          <p:nvPr/>
        </p:nvSpPr>
        <p:spPr>
          <a:xfrm>
            <a:off x="539552" y="1510177"/>
            <a:ext cx="7541988" cy="910711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ормулы сокращённого умножения</a:t>
            </a:r>
            <a:endParaRPr lang="ru-RU" sz="28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ФСУ)</a:t>
            </a:r>
            <a:endParaRPr lang="ru-RU" sz="2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Прямоугольник 15"/>
          <p:cNvSpPr/>
          <p:nvPr/>
        </p:nvSpPr>
        <p:spPr>
          <a:xfrm>
            <a:off x="517482" y="5966737"/>
            <a:ext cx="7560652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азательство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14" grpId="0" animBg="1"/>
      <p:bldP spid="9" grpId="0" animBg="1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Прямоугольник 30"/>
          <p:cNvSpPr/>
          <p:nvPr/>
        </p:nvSpPr>
        <p:spPr>
          <a:xfrm>
            <a:off x="1763689" y="4558255"/>
            <a:ext cx="1180983" cy="122413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Прямоугольник 27"/>
          <p:cNvSpPr/>
          <p:nvPr/>
        </p:nvSpPr>
        <p:spPr>
          <a:xfrm>
            <a:off x="791901" y="3573016"/>
            <a:ext cx="2152771" cy="122413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3335844" y="5170323"/>
          <a:ext cx="53482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27" name="Equation" r:id="rId1" imgW="47853600" imgH="5486400" progId="Equation.DSMT4">
                  <p:embed/>
                </p:oleObj>
              </mc:Choice>
              <mc:Fallback>
                <p:oleObj name="Equation" r:id="rId1" imgW="47853600" imgH="54864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844" y="5170323"/>
                        <a:ext cx="53482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791901" y="3573016"/>
            <a:ext cx="3132027" cy="122413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7325" name="Picture 10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991" y="3130760"/>
            <a:ext cx="3993110" cy="3088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971600" y="1410821"/>
            <a:ext cx="3946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ический способ.</a:t>
            </a:r>
            <a:endParaRPr lang="ru-RU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1429985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40542" y="262756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899988" y="1934041"/>
          <a:ext cx="6911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28" name="Equation" r:id="rId4" imgW="61874400" imgH="6096000" progId="Equation.DSMT4">
                  <p:embed/>
                </p:oleObj>
              </mc:Choice>
              <mc:Fallback>
                <p:oleObj name="Equation" r:id="rId4" imgW="61874400" imgH="60960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988" y="1934041"/>
                        <a:ext cx="69119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5903431" y="1429985"/>
            <a:ext cx="3275856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азательство (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 flipV="1">
            <a:off x="4355976" y="2060848"/>
            <a:ext cx="435874" cy="45861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 flipV="1">
            <a:off x="5076625" y="2060848"/>
            <a:ext cx="432048" cy="45197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Прямоугольник 13"/>
          <p:cNvSpPr/>
          <p:nvPr/>
        </p:nvSpPr>
        <p:spPr>
          <a:xfrm>
            <a:off x="6444208" y="5175942"/>
            <a:ext cx="2232248" cy="6064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2483768" y="507728"/>
            <a:ext cx="396044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972023" y="2627562"/>
            <a:ext cx="4080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ометрический способ.</a:t>
            </a:r>
            <a:endParaRPr lang="ru-RU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5879370" y="2646726"/>
            <a:ext cx="3275856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азательство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8)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4355976" y="3212976"/>
          <a:ext cx="12795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29" name="Equation" r:id="rId6" imgW="12496800" imgH="4267200" progId="Equation.DSMT4">
                  <p:embed/>
                </p:oleObj>
              </mc:Choice>
              <mc:Fallback>
                <p:oleObj name="Equation" r:id="rId6" imgW="12496800" imgH="4267200" progId="Equation.DSMT4">
                  <p:embed/>
                  <p:pic>
                    <p:nvPicPr>
                      <p:cNvPr id="0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212976"/>
                        <a:ext cx="12795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4324967" y="3573450"/>
          <a:ext cx="17176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0" name="Equation" r:id="rId8" imgW="16764000" imgH="4267200" progId="Equation.DSMT4">
                  <p:embed/>
                </p:oleObj>
              </mc:Choice>
              <mc:Fallback>
                <p:oleObj name="Equation" r:id="rId8" imgW="16764000" imgH="42672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967" y="3573450"/>
                        <a:ext cx="17176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4355976" y="4004837"/>
          <a:ext cx="33702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1" name="Equation" r:id="rId10" imgW="32918400" imgH="6096000" progId="Equation.DSMT4">
                  <p:embed/>
                </p:oleObj>
              </mc:Choice>
              <mc:Fallback>
                <p:oleObj name="Equation" r:id="rId10" imgW="32918400" imgH="6096000" progId="Equation.DSMT4">
                  <p:embed/>
                  <p:pic>
                    <p:nvPicPr>
                      <p:cNvPr id="0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004837"/>
                        <a:ext cx="33702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4355976" y="4572692"/>
          <a:ext cx="25923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2" name="Equation" r:id="rId12" imgW="25298400" imgH="5486400" progId="Equation.DSMT4">
                  <p:embed/>
                </p:oleObj>
              </mc:Choice>
              <mc:Fallback>
                <p:oleObj name="Equation" r:id="rId12" imgW="25298400" imgH="5486400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572692"/>
                        <a:ext cx="25923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Управляющая кнопка: далее 26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555776" y="548680"/>
          <a:ext cx="3848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3" name="Equation" r:id="rId14" imgW="1435100" imgH="254000" progId="Equation.DSMT4">
                  <p:embed/>
                </p:oleObj>
              </mc:Choice>
              <mc:Fallback>
                <p:oleObj name="Equation" r:id="rId14" imgW="1435100" imgH="2540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48680"/>
                        <a:ext cx="3848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6398366" y="3573016"/>
          <a:ext cx="17478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4" name="Equation" r:id="rId16" imgW="17068800" imgH="4267200" progId="Equation.DSMT4">
                  <p:embed/>
                </p:oleObj>
              </mc:Choice>
              <mc:Fallback>
                <p:oleObj name="Equation" r:id="rId16" imgW="17068800" imgH="4267200" progId="Equation.DSMT4">
                  <p:embed/>
                  <p:pic>
                    <p:nvPicPr>
                      <p:cNvPr id="0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366" y="3573016"/>
                        <a:ext cx="17478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4572312" y="5852052"/>
          <a:ext cx="26622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5" name="Equation" r:id="rId18" imgW="22555200" imgH="5791200" progId="Equation.DSMT4">
                  <p:embed/>
                </p:oleObj>
              </mc:Choice>
              <mc:Fallback>
                <p:oleObj name="Equation" r:id="rId18" imgW="22555200" imgH="5791200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312" y="5852052"/>
                        <a:ext cx="26622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/>
        </p:nvGraphicFramePr>
        <p:xfrm>
          <a:off x="3726284" y="5793407"/>
          <a:ext cx="3952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6" name="Equation" r:id="rId20" imgW="3352800" imgH="4876800" progId="Equation.DSMT4">
                  <p:embed/>
                </p:oleObj>
              </mc:Choice>
              <mc:Fallback>
                <p:oleObj name="Equation" r:id="rId20" imgW="3352800" imgH="4876800" progId="Equation.DSMT4">
                  <p:embed/>
                  <p:pic>
                    <p:nvPicPr>
                      <p:cNvPr id="0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284" y="5793407"/>
                        <a:ext cx="395287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угольник 33"/>
          <p:cNvSpPr/>
          <p:nvPr/>
        </p:nvSpPr>
        <p:spPr>
          <a:xfrm>
            <a:off x="3567714" y="1997444"/>
            <a:ext cx="3092518" cy="5854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Прямоугольник 34"/>
          <p:cNvSpPr/>
          <p:nvPr/>
        </p:nvSpPr>
        <p:spPr>
          <a:xfrm>
            <a:off x="6664956" y="1997443"/>
            <a:ext cx="1829520" cy="5854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"/>
                            </p:stCondLst>
                            <p:childTnLst>
                              <p:par>
                                <p:cTn id="8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19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DEADA"/>
                                      </p:to>
                                    </p:animClr>
                                    <p:animClr clrSpc="rgb" dir="cw">
                                      <p:cBhvr>
                                        <p:cTn id="9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DEADA"/>
                                      </p:to>
                                    </p:animClr>
                                    <p:set>
                                      <p:cBhvr>
                                        <p:cTn id="9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2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6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1" grpId="0" animBg="1"/>
      <p:bldP spid="31" grpId="1" animBg="1"/>
      <p:bldP spid="28" grpId="0" animBg="1"/>
      <p:bldP spid="28" grpId="1" animBg="1"/>
      <p:bldP spid="24" grpId="0" animBg="1"/>
      <p:bldP spid="24" grpId="1" animBg="1"/>
      <p:bldP spid="14" grpId="0" animBg="1"/>
      <p:bldP spid="15" grpId="1" animBg="1"/>
      <p:bldP spid="34" grpId="0" animBg="1"/>
      <p:bldP spid="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5004048" y="4573134"/>
          <a:ext cx="2797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99" name="Equation" r:id="rId1" imgW="24384000" imgH="5486400" progId="Equation.DSMT4">
                  <p:embed/>
                </p:oleObj>
              </mc:Choice>
              <mc:Fallback>
                <p:oleObj name="Equation" r:id="rId1" imgW="24384000" imgH="5486400" progId="Equation.DSMT4">
                  <p:embed/>
                  <p:pic>
                    <p:nvPicPr>
                      <p:cNvPr id="0" name="Изображение 120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573134"/>
                        <a:ext cx="27971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483662" y="2851846"/>
          <a:ext cx="16081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00" name="Equation" r:id="rId3" imgW="14020800" imgH="4876800" progId="Equation.DSMT4">
                  <p:embed/>
                </p:oleObj>
              </mc:Choice>
              <mc:Fallback>
                <p:oleObj name="Equation" r:id="rId3" imgW="14020800" imgH="4876800" progId="Equation.DSMT4">
                  <p:embed/>
                  <p:pic>
                    <p:nvPicPr>
                      <p:cNvPr id="0" name="Изображение 120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662" y="2851846"/>
                        <a:ext cx="16081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3911749" y="3670696"/>
          <a:ext cx="18780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01" name="Equation" r:id="rId5" imgW="16154400" imgH="4876800" progId="Equation.DSMT4">
                  <p:embed/>
                </p:oleObj>
              </mc:Choice>
              <mc:Fallback>
                <p:oleObj name="Equation" r:id="rId5" imgW="16154400" imgH="4876800" progId="Equation.DSMT4">
                  <p:embed/>
                  <p:pic>
                    <p:nvPicPr>
                      <p:cNvPr id="0" name="Изображение 120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749" y="3670696"/>
                        <a:ext cx="18780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419872" y="2001788"/>
          <a:ext cx="166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02" name="Equation" r:id="rId7" imgW="14325600" imgH="4876800" progId="Equation.DSMT4">
                  <p:embed/>
                </p:oleObj>
              </mc:Choice>
              <mc:Fallback>
                <p:oleObj name="Equation" r:id="rId7" imgW="14325600" imgH="4876800" progId="Equation.DSMT4">
                  <p:embed/>
                  <p:pic>
                    <p:nvPicPr>
                      <p:cNvPr id="0" name="Изображение 120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001788"/>
                        <a:ext cx="1663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63688" y="1268760"/>
            <a:ext cx="688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ьте в виде многочлена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31355" y="285184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12179" y="372346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043608" y="2001788"/>
          <a:ext cx="2762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03" name="Equation" r:id="rId9" imgW="23774400" imgH="6096000" progId="Equation.DSMT4">
                  <p:embed/>
                </p:oleObj>
              </mc:Choice>
              <mc:Fallback>
                <p:oleObj name="Equation" r:id="rId9" imgW="23774400" imgH="6096000" progId="Equation.DSMT4">
                  <p:embed/>
                  <p:pic>
                    <p:nvPicPr>
                      <p:cNvPr id="0" name="Изображение 120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001788"/>
                        <a:ext cx="2762250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035390" y="2851846"/>
          <a:ext cx="2797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04" name="Equation" r:id="rId11" imgW="24079200" imgH="6096000" progId="Equation.DSMT4">
                  <p:embed/>
                </p:oleObj>
              </mc:Choice>
              <mc:Fallback>
                <p:oleObj name="Equation" r:id="rId11" imgW="24079200" imgH="6096000" progId="Equation.DSMT4">
                  <p:embed/>
                  <p:pic>
                    <p:nvPicPr>
                      <p:cNvPr id="0" name="Изображение 120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390" y="2851846"/>
                        <a:ext cx="2797175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031429" y="3695659"/>
          <a:ext cx="32210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05" name="Equation" r:id="rId13" imgW="27736800" imgH="6096000" progId="Equation.DSMT4">
                  <p:embed/>
                </p:oleObj>
              </mc:Choice>
              <mc:Fallback>
                <p:oleObj name="Equation" r:id="rId13" imgW="27736800" imgH="6096000" progId="Equation.DSMT4">
                  <p:embed/>
                  <p:pic>
                    <p:nvPicPr>
                      <p:cNvPr id="0" name="Изображение 120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429" y="3695659"/>
                        <a:ext cx="3221038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Группа 20"/>
          <p:cNvGrpSpPr/>
          <p:nvPr/>
        </p:nvGrpSpPr>
        <p:grpSpPr>
          <a:xfrm>
            <a:off x="4940122" y="617781"/>
            <a:ext cx="3929556" cy="762000"/>
            <a:chOff x="5306037" y="2192832"/>
            <a:chExt cx="3929556" cy="762000"/>
          </a:xfrm>
        </p:grpSpPr>
        <p:sp>
          <p:nvSpPr>
            <p:cNvPr id="20" name="Прямоугольная выноска 19"/>
            <p:cNvSpPr/>
            <p:nvPr/>
          </p:nvSpPr>
          <p:spPr>
            <a:xfrm>
              <a:off x="5306037" y="2192832"/>
              <a:ext cx="3929556" cy="720080"/>
            </a:xfrm>
            <a:prstGeom prst="wedgeRectCallout">
              <a:avLst>
                <a:gd name="adj1" fmla="val 34152"/>
                <a:gd name="adj2" fmla="val 124019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810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/>
          </p:nvGraphicFramePr>
          <p:xfrm>
            <a:off x="5389081" y="2192832"/>
            <a:ext cx="3846512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206" name="Equation" r:id="rId15" imgW="34442400" imgH="6096000" progId="Equation.DSMT4">
                    <p:embed/>
                  </p:oleObj>
                </mc:Choice>
                <mc:Fallback>
                  <p:oleObj name="Equation" r:id="rId15" imgW="34442400" imgH="6096000" progId="Equation.DSMT4">
                    <p:embed/>
                    <p:pic>
                      <p:nvPicPr>
                        <p:cNvPr id="0" name="Объект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9081" y="2192832"/>
                          <a:ext cx="3846512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4160659" y="5462032"/>
          <a:ext cx="1558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07" name="Equation" r:id="rId17" imgW="13411200" imgH="4876800" progId="Equation.DSMT4">
                  <p:embed/>
                </p:oleObj>
              </mc:Choice>
              <mc:Fallback>
                <p:oleObj name="Equation" r:id="rId17" imgW="13411200" imgH="4876800" progId="Equation.DSMT4">
                  <p:embed/>
                  <p:pic>
                    <p:nvPicPr>
                      <p:cNvPr id="0" name="Изображение 120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659" y="5462032"/>
                        <a:ext cx="15589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-9541" y="4573134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2062" y="546203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1043608" y="4573134"/>
          <a:ext cx="4356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08" name="Equation" r:id="rId19" imgW="37490400" imgH="6096000" progId="Equation.DSMT4">
                  <p:embed/>
                </p:oleObj>
              </mc:Choice>
              <mc:Fallback>
                <p:oleObj name="Equation" r:id="rId19" imgW="37490400" imgH="6096000" progId="Equation.DSMT4">
                  <p:embed/>
                  <p:pic>
                    <p:nvPicPr>
                      <p:cNvPr id="0" name="Изображение 120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573134"/>
                        <a:ext cx="4356100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1043608" y="5431275"/>
          <a:ext cx="34686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09" name="Equation" r:id="rId21" imgW="29870400" imgH="6705600" progId="Equation.DSMT4">
                  <p:embed/>
                </p:oleObj>
              </mc:Choice>
              <mc:Fallback>
                <p:oleObj name="Equation" r:id="rId21" imgW="29870400" imgH="6705600" progId="Equation.DSMT4">
                  <p:embed/>
                  <p:pic>
                    <p:nvPicPr>
                      <p:cNvPr id="0" name="Изображение 120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431275"/>
                        <a:ext cx="3468687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Управляющая кнопка: далее 3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Управляющая кнопка: сведения 8">
            <a:hlinkClick r:id="" action="ppaction://noaction" highlightClick="1"/>
          </p:cNvPr>
          <p:cNvSpPr/>
          <p:nvPr/>
        </p:nvSpPr>
        <p:spPr>
          <a:xfrm>
            <a:off x="8114102" y="1689442"/>
            <a:ext cx="755576" cy="62469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63688" y="1268760"/>
            <a:ext cx="688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ьте в виде многочлена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27632" y="225381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89875" y="2001788"/>
          <a:ext cx="59150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5" name="Equation" r:id="rId1" imgW="50901600" imgH="10363200" progId="Equation.DSMT4">
                  <p:embed/>
                </p:oleObj>
              </mc:Choice>
              <mc:Fallback>
                <p:oleObj name="Equation" r:id="rId1" imgW="50901600" imgH="10363200" progId="Equation.DSMT4">
                  <p:embed/>
                  <p:pic>
                    <p:nvPicPr>
                      <p:cNvPr id="0" name="Изображение 151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875" y="2001788"/>
                        <a:ext cx="5915025" cy="12954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Группа 20"/>
          <p:cNvGrpSpPr/>
          <p:nvPr/>
        </p:nvGrpSpPr>
        <p:grpSpPr>
          <a:xfrm>
            <a:off x="4940122" y="617781"/>
            <a:ext cx="3929556" cy="762000"/>
            <a:chOff x="5306037" y="2192832"/>
            <a:chExt cx="3929556" cy="762000"/>
          </a:xfrm>
        </p:grpSpPr>
        <p:sp>
          <p:nvSpPr>
            <p:cNvPr id="20" name="Прямоугольная выноска 19"/>
            <p:cNvSpPr/>
            <p:nvPr/>
          </p:nvSpPr>
          <p:spPr>
            <a:xfrm>
              <a:off x="5306037" y="2192832"/>
              <a:ext cx="3929556" cy="720080"/>
            </a:xfrm>
            <a:prstGeom prst="wedgeRectCallout">
              <a:avLst>
                <a:gd name="adj1" fmla="val 34152"/>
                <a:gd name="adj2" fmla="val 124019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810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/>
          </p:nvGraphicFramePr>
          <p:xfrm>
            <a:off x="5389081" y="2192832"/>
            <a:ext cx="3846512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16" name="Equation" r:id="rId3" imgW="34442400" imgH="6096000" progId="Equation.DSMT4">
                    <p:embed/>
                  </p:oleObj>
                </mc:Choice>
                <mc:Fallback>
                  <p:oleObj name="Equation" r:id="rId3" imgW="34442400" imgH="6096000" progId="Equation.DSMT4">
                    <p:embed/>
                    <p:pic>
                      <p:nvPicPr>
                        <p:cNvPr id="0" name="Изображение 1516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9081" y="2192832"/>
                          <a:ext cx="3846512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Прямоугольник 29"/>
          <p:cNvSpPr/>
          <p:nvPr/>
        </p:nvSpPr>
        <p:spPr>
          <a:xfrm>
            <a:off x="-9541" y="4573134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996211" y="4573134"/>
          <a:ext cx="58086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7" name="Equation" r:id="rId5" imgW="49987200" imgH="6705600" progId="Equation.DSMT4">
                  <p:embed/>
                </p:oleObj>
              </mc:Choice>
              <mc:Fallback>
                <p:oleObj name="Equation" r:id="rId5" imgW="49987200" imgH="6705600" progId="Equation.DSMT4">
                  <p:embed/>
                  <p:pic>
                    <p:nvPicPr>
                      <p:cNvPr id="0" name="Изображение 151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211" y="4573134"/>
                        <a:ext cx="5808663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Управляющая кнопка: сведения 8">
            <a:hlinkClick r:id="" action="ppaction://noaction" highlightClick="1"/>
          </p:cNvPr>
          <p:cNvSpPr/>
          <p:nvPr/>
        </p:nvSpPr>
        <p:spPr>
          <a:xfrm>
            <a:off x="8114102" y="1689442"/>
            <a:ext cx="755576" cy="62469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700385" y="3163434"/>
          <a:ext cx="7765281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8" name="Equation" r:id="rId7" imgW="62484000" imgH="11277600" progId="Equation.DSMT4">
                  <p:embed/>
                </p:oleObj>
              </mc:Choice>
              <mc:Fallback>
                <p:oleObj name="Equation" r:id="rId7" imgW="62484000" imgH="112776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85" y="3163434"/>
                        <a:ext cx="7765281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5164133" y="3418452"/>
            <a:ext cx="3281482" cy="10186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683568" y="5496544"/>
          <a:ext cx="70135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9" name="Equation" r:id="rId9" imgW="60350400" imgH="7315200" progId="Equation.DSMT4">
                  <p:embed/>
                </p:oleObj>
              </mc:Choice>
              <mc:Fallback>
                <p:oleObj name="Equation" r:id="rId9" imgW="60350400" imgH="731520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496544"/>
                        <a:ext cx="70135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Прямоугольник 35"/>
          <p:cNvSpPr/>
          <p:nvPr/>
        </p:nvSpPr>
        <p:spPr>
          <a:xfrm>
            <a:off x="4788024" y="5589240"/>
            <a:ext cx="2889106" cy="7170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8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6" grpId="0" animBg="1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5842496" y="5149065"/>
          <a:ext cx="2798589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2" name="Equation" r:id="rId1" imgW="26212800" imgH="9448800" progId="Equation.DSMT4">
                  <p:embed/>
                </p:oleObj>
              </mc:Choice>
              <mc:Fallback>
                <p:oleObj name="Equation" r:id="rId1" imgW="26212800" imgH="9448800" progId="Equation.DSMT4">
                  <p:embed/>
                  <p:pic>
                    <p:nvPicPr>
                      <p:cNvPr id="0" name="Объект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496" y="5149065"/>
                        <a:ext cx="2798589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4283968" y="3556396"/>
          <a:ext cx="4070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3" name="Equation" r:id="rId3" imgW="35052000" imgH="6705600" progId="Equation.DSMT4">
                  <p:embed/>
                </p:oleObj>
              </mc:Choice>
              <mc:Fallback>
                <p:oleObj name="Equation" r:id="rId3" imgW="35052000" imgH="67056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556396"/>
                        <a:ext cx="40703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63688" y="1268760"/>
            <a:ext cx="688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ьте в виде многочлена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45927" y="357301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043608" y="2001788"/>
          <a:ext cx="49926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4" name="Equation" r:id="rId5" imgW="42976800" imgH="6705600" progId="Equation.DSMT4">
                  <p:embed/>
                </p:oleObj>
              </mc:Choice>
              <mc:Fallback>
                <p:oleObj name="Equation" r:id="rId5" imgW="42976800" imgH="6705600" progId="Equation.DSMT4">
                  <p:embed/>
                  <p:pic>
                    <p:nvPicPr>
                      <p:cNvPr id="0" name="Изображение 152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001788"/>
                        <a:ext cx="4992688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043608" y="3587380"/>
          <a:ext cx="3681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5" name="Equation" r:id="rId7" imgW="31699200" imgH="6705600" progId="Equation.DSMT4">
                  <p:embed/>
                </p:oleObj>
              </mc:Choice>
              <mc:Fallback>
                <p:oleObj name="Equation" r:id="rId7" imgW="31699200" imgH="6705600" progId="Equation.DSMT4">
                  <p:embed/>
                  <p:pic>
                    <p:nvPicPr>
                      <p:cNvPr id="0" name="Изображение 152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87380"/>
                        <a:ext cx="3681412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Группа 20"/>
          <p:cNvGrpSpPr/>
          <p:nvPr/>
        </p:nvGrpSpPr>
        <p:grpSpPr>
          <a:xfrm>
            <a:off x="4940122" y="617781"/>
            <a:ext cx="3929556" cy="762000"/>
            <a:chOff x="5306037" y="2192832"/>
            <a:chExt cx="3929556" cy="762000"/>
          </a:xfrm>
        </p:grpSpPr>
        <p:sp>
          <p:nvSpPr>
            <p:cNvPr id="20" name="Прямоугольная выноска 19"/>
            <p:cNvSpPr/>
            <p:nvPr/>
          </p:nvSpPr>
          <p:spPr>
            <a:xfrm>
              <a:off x="5306037" y="2192832"/>
              <a:ext cx="3929556" cy="720080"/>
            </a:xfrm>
            <a:prstGeom prst="wedgeRectCallout">
              <a:avLst>
                <a:gd name="adj1" fmla="val 34152"/>
                <a:gd name="adj2" fmla="val 124019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810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/>
          </p:nvGraphicFramePr>
          <p:xfrm>
            <a:off x="5389081" y="2192832"/>
            <a:ext cx="3846512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56" name="Equation" r:id="rId9" imgW="34442400" imgH="6096000" progId="Equation.DSMT4">
                    <p:embed/>
                  </p:oleObj>
                </mc:Choice>
                <mc:Fallback>
                  <p:oleObj name="Equation" r:id="rId9" imgW="34442400" imgH="6096000" progId="Equation.DSMT4">
                    <p:embed/>
                    <p:pic>
                      <p:nvPicPr>
                        <p:cNvPr id="0" name="Изображение 1526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9081" y="2192832"/>
                          <a:ext cx="3846512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Прямоугольник 30"/>
          <p:cNvSpPr/>
          <p:nvPr/>
        </p:nvSpPr>
        <p:spPr>
          <a:xfrm>
            <a:off x="-45927" y="528329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1035347" y="5115544"/>
          <a:ext cx="5120829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7" name="Equation" r:id="rId11" imgW="46024800" imgH="10363200" progId="Equation.DSMT4">
                  <p:embed/>
                </p:oleObj>
              </mc:Choice>
              <mc:Fallback>
                <p:oleObj name="Equation" r:id="rId11" imgW="46024800" imgH="10363200" progId="Equation.DSMT4">
                  <p:embed/>
                  <p:pic>
                    <p:nvPicPr>
                      <p:cNvPr id="0" name="Изображение 152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347" y="5115544"/>
                        <a:ext cx="5120829" cy="12954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Управляющая кнопка: сведения 8">
            <a:hlinkClick r:id="" action="ppaction://noaction" highlightClick="1"/>
          </p:cNvPr>
          <p:cNvSpPr/>
          <p:nvPr/>
        </p:nvSpPr>
        <p:spPr>
          <a:xfrm>
            <a:off x="8114102" y="1689442"/>
            <a:ext cx="755576" cy="62469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1043608" y="2780928"/>
          <a:ext cx="52403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8" name="Equation" r:id="rId13" imgW="45110400" imgH="6705600" progId="Equation.DSMT4">
                  <p:embed/>
                </p:oleObj>
              </mc:Choice>
              <mc:Fallback>
                <p:oleObj name="Equation" r:id="rId13" imgW="45110400" imgH="67056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780928"/>
                        <a:ext cx="52403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4860032" y="2924944"/>
            <a:ext cx="2160240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1043608" y="4378052"/>
          <a:ext cx="3963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9" name="Equation" r:id="rId15" imgW="34137600" imgH="6705600" progId="Equation.DSMT4">
                  <p:embed/>
                </p:oleObj>
              </mc:Choice>
              <mc:Fallback>
                <p:oleObj name="Equation" r:id="rId15" imgW="34137600" imgH="6705600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378052"/>
                        <a:ext cx="39639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Прямоугольник 35"/>
          <p:cNvSpPr/>
          <p:nvPr/>
        </p:nvSpPr>
        <p:spPr>
          <a:xfrm>
            <a:off x="3707904" y="4509120"/>
            <a:ext cx="2160240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Управляющая кнопка: далее 3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26" grpId="0" animBg="1"/>
      <p:bldP spid="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1130434" y="2739286"/>
          <a:ext cx="624987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5" name="Equation" r:id="rId1" imgW="48768000" imgH="4876800" progId="Equation.DSMT4">
                  <p:embed/>
                </p:oleObj>
              </mc:Choice>
              <mc:Fallback>
                <p:oleObj name="Equation" r:id="rId1" imgW="48768000" imgH="4876800" progId="Equation.DSMT4">
                  <p:embed/>
                  <p:pic>
                    <p:nvPicPr>
                      <p:cNvPr id="0" name="Изображение 153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434" y="2739286"/>
                        <a:ext cx="624987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5076056" y="2704058"/>
            <a:ext cx="2653521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-16253" y="3384370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0" y="4869160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1116267" y="2001788"/>
          <a:ext cx="491807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6" name="Equation" r:id="rId3" imgW="42367200" imgH="6096000" progId="Equation.DSMT4">
                  <p:embed/>
                </p:oleObj>
              </mc:Choice>
              <mc:Fallback>
                <p:oleObj name="Equation" r:id="rId3" imgW="42367200" imgH="6096000" progId="Equation.DSMT4">
                  <p:embed/>
                  <p:pic>
                    <p:nvPicPr>
                      <p:cNvPr id="0" name="Изображение 153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267" y="2001788"/>
                        <a:ext cx="4918076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1165293" y="4149080"/>
          <a:ext cx="49958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7" name="Equation" r:id="rId5" imgW="42976800" imgH="4876800" progId="Equation.DSMT4">
                  <p:embed/>
                </p:oleObj>
              </mc:Choice>
              <mc:Fallback>
                <p:oleObj name="Equation" r:id="rId5" imgW="42976800" imgH="4876800" progId="Equation.DSMT4">
                  <p:embed/>
                  <p:pic>
                    <p:nvPicPr>
                      <p:cNvPr id="0" name="Изображение 153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4149080"/>
                        <a:ext cx="49958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4716016" y="4149080"/>
            <a:ext cx="2304256" cy="6010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1133505" y="4869160"/>
          <a:ext cx="72564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8" name="Equation" r:id="rId7" imgW="62484000" imgH="6096000" progId="Equation.DSMT4">
                  <p:embed/>
                </p:oleObj>
              </mc:Choice>
              <mc:Fallback>
                <p:oleObj name="Equation" r:id="rId7" imgW="62484000" imgH="6096000" progId="Equation.DSMT4">
                  <p:embed/>
                  <p:pic>
                    <p:nvPicPr>
                      <p:cNvPr id="0" name="Изображение 1536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505" y="4869160"/>
                        <a:ext cx="7256463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1165293" y="5725144"/>
          <a:ext cx="6548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9" name="Equation" r:id="rId9" imgW="55473600" imgH="5486400" progId="Equation.DSMT4">
                  <p:embed/>
                </p:oleObj>
              </mc:Choice>
              <mc:Fallback>
                <p:oleObj name="Equation" r:id="rId9" imgW="55473600" imgH="5486400" progId="Equation.DSMT4">
                  <p:embed/>
                  <p:pic>
                    <p:nvPicPr>
                      <p:cNvPr id="0" name="Изображение 153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5725144"/>
                        <a:ext cx="65484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691680" y="1290279"/>
            <a:ext cx="37672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Упростите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1162223" y="3424138"/>
          <a:ext cx="577215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0" name="Equation" r:id="rId11" imgW="49682400" imgH="6096000" progId="Equation.DSMT4">
                  <p:embed/>
                </p:oleObj>
              </mc:Choice>
              <mc:Fallback>
                <p:oleObj name="Equation" r:id="rId11" imgW="49682400" imgH="6096000" progId="Equation.DSMT4">
                  <p:embed/>
                  <p:pic>
                    <p:nvPicPr>
                      <p:cNvPr id="0" name="Изображение 153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223" y="3424138"/>
                        <a:ext cx="5772151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6012160" y="5808873"/>
            <a:ext cx="2304256" cy="6010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Управляющая кнопка: далее 30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  <p:bldP spid="17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4</Words>
  <Application>WPS Presentation</Application>
  <PresentationFormat>Экран (4:3)</PresentationFormat>
  <Paragraphs>121</Paragraphs>
  <Slides>14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2</vt:i4>
      </vt:variant>
      <vt:variant>
        <vt:lpstr>幻灯片标题</vt:lpstr>
      </vt:variant>
      <vt:variant>
        <vt:i4>14</vt:i4>
      </vt:variant>
    </vt:vector>
  </HeadingPairs>
  <TitlesOfParts>
    <vt:vector size="94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Тема Offic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Людмила Мороз</cp:lastModifiedBy>
  <cp:revision>523</cp:revision>
  <dcterms:created xsi:type="dcterms:W3CDTF">2023-03-27T04:11:00Z</dcterms:created>
  <dcterms:modified xsi:type="dcterms:W3CDTF">2024-11-02T14:54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66DE4AF7F4C4199ACBFADC2DA3C0A36_12</vt:lpwstr>
  </property>
  <property fmtid="{D5CDD505-2E9C-101B-9397-08002B2CF9AE}" pid="3" name="KSOProductBuildVer">
    <vt:lpwstr>1049-12.2.0.18607</vt:lpwstr>
  </property>
</Properties>
</file>